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58"/>
        <w:gridCol w:w="1710"/>
        <w:gridCol w:w="1800"/>
        <w:gridCol w:w="3888"/>
      </w:tblGrid>
      <w:tr w:rsidR="00603A39" w:rsidTr="00603A39">
        <w:tc>
          <w:tcPr>
            <w:tcW w:w="3258" w:type="dxa"/>
            <w:vAlign w:val="center"/>
          </w:tcPr>
          <w:p w:rsidR="00603A39" w:rsidRPr="00603A39" w:rsidRDefault="00603A39" w:rsidP="00603A39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Vertical Asymptotes</w:t>
            </w:r>
          </w:p>
        </w:tc>
        <w:tc>
          <w:tcPr>
            <w:tcW w:w="1710" w:type="dxa"/>
            <w:vAlign w:val="center"/>
          </w:tcPr>
          <w:p w:rsidR="00603A39" w:rsidRPr="00603A39" w:rsidRDefault="00603A39" w:rsidP="00603A39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X-Intercepts</w:t>
            </w:r>
          </w:p>
        </w:tc>
        <w:tc>
          <w:tcPr>
            <w:tcW w:w="1800" w:type="dxa"/>
            <w:vAlign w:val="center"/>
          </w:tcPr>
          <w:p w:rsidR="00603A39" w:rsidRPr="00603A39" w:rsidRDefault="00603A39" w:rsidP="00603A39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Y- Intercept</w:t>
            </w:r>
          </w:p>
        </w:tc>
        <w:tc>
          <w:tcPr>
            <w:tcW w:w="3888" w:type="dxa"/>
            <w:vAlign w:val="center"/>
          </w:tcPr>
          <w:p w:rsidR="00603A39" w:rsidRPr="00603A39" w:rsidRDefault="00603A39" w:rsidP="00603A39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Horizontal Asymptotes</w:t>
            </w:r>
          </w:p>
        </w:tc>
      </w:tr>
      <w:tr w:rsidR="00603A39" w:rsidTr="00603A39">
        <w:trPr>
          <w:trHeight w:val="3356"/>
        </w:trPr>
        <w:tc>
          <w:tcPr>
            <w:tcW w:w="3258" w:type="dxa"/>
          </w:tcPr>
          <w:p w:rsidR="00603A39" w:rsidRDefault="00603A39" w:rsidP="00603A39">
            <w:pPr>
              <w:rPr>
                <w:rFonts w:ascii="Century Gothic" w:hAnsi="Century Gothic"/>
              </w:rPr>
            </w:pPr>
          </w:p>
        </w:tc>
        <w:tc>
          <w:tcPr>
            <w:tcW w:w="1710" w:type="dxa"/>
          </w:tcPr>
          <w:p w:rsidR="00603A39" w:rsidRDefault="00603A39" w:rsidP="00603A39">
            <w:pPr>
              <w:rPr>
                <w:rFonts w:ascii="Century Gothic" w:hAnsi="Century Gothic"/>
              </w:rPr>
            </w:pPr>
          </w:p>
        </w:tc>
        <w:tc>
          <w:tcPr>
            <w:tcW w:w="1800" w:type="dxa"/>
          </w:tcPr>
          <w:p w:rsidR="00603A39" w:rsidRDefault="00603A39" w:rsidP="00603A39">
            <w:pPr>
              <w:rPr>
                <w:rFonts w:ascii="Century Gothic" w:hAnsi="Century Gothic"/>
              </w:rPr>
            </w:pPr>
          </w:p>
        </w:tc>
        <w:tc>
          <w:tcPr>
            <w:tcW w:w="3888" w:type="dxa"/>
          </w:tcPr>
          <w:p w:rsidR="00603A39" w:rsidRDefault="00603A39" w:rsidP="00603A39">
            <w:pPr>
              <w:rPr>
                <w:rFonts w:ascii="Century Gothic" w:hAnsi="Century Gothic"/>
              </w:rPr>
            </w:pPr>
          </w:p>
        </w:tc>
      </w:tr>
    </w:tbl>
    <w:p w:rsidR="00603A39" w:rsidRDefault="00603A39" w:rsidP="00603A39">
      <w:pPr>
        <w:ind w:left="360"/>
        <w:rPr>
          <w:rFonts w:ascii="Century Gothic" w:hAnsi="Century Gothic"/>
        </w:rPr>
      </w:pPr>
    </w:p>
    <w:p w:rsidR="000E5886" w:rsidRPr="00603A39" w:rsidRDefault="004C503B" w:rsidP="00603A39">
      <w:pPr>
        <w:pStyle w:val="ListParagraph"/>
        <w:numPr>
          <w:ilvl w:val="0"/>
          <w:numId w:val="2"/>
        </w:numPr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439285</wp:posOffset>
                </wp:positionH>
                <wp:positionV relativeFrom="paragraph">
                  <wp:posOffset>43180</wp:posOffset>
                </wp:positionV>
                <wp:extent cx="3063875" cy="2286000"/>
                <wp:effectExtent l="635" t="0" r="2540" b="635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3875" cy="228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0240" w:rsidRPr="00816B11" w:rsidRDefault="00490240" w:rsidP="00816B11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3B7D0E70" wp14:editId="479FAA4A">
                                  <wp:extent cx="2699657" cy="2302328"/>
                                  <wp:effectExtent l="19050" t="0" r="5443" b="0"/>
                                  <wp:docPr id="5" name="Picture 5" descr="[image]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 descr="[image]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99037" cy="230179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90240" w:rsidRPr="00816B11" w:rsidRDefault="00490240" w:rsidP="00816B1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9.55pt;margin-top:3.4pt;width:241.25pt;height:180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" filled="f" stroked="f">
                <v:textbox>
                  <w:txbxContent>
                    <w:p w:rsidR="00490240" w:rsidRPr="00816B11" w:rsidRDefault="00490240" w:rsidP="00816B11">
                      <w:pPr>
                        <w:spacing w:after="0" w:line="240" w:lineRule="auto"/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eastAsia="Times New Roman" w:hAnsi="Times New Roman" w:cs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3B7D0E70" wp14:editId="479FAA4A">
                            <wp:extent cx="2699657" cy="2302328"/>
                            <wp:effectExtent l="19050" t="0" r="5443" b="0"/>
                            <wp:docPr id="5" name="Picture 5" descr="[image]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 descr="[image]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99037" cy="230179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90240" w:rsidRPr="00816B11" w:rsidRDefault="00490240" w:rsidP="00816B11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655060</wp:posOffset>
                </wp:positionH>
                <wp:positionV relativeFrom="paragraph">
                  <wp:posOffset>9525</wp:posOffset>
                </wp:positionV>
                <wp:extent cx="1093470" cy="1397000"/>
                <wp:effectExtent l="0" t="3810" r="4445" b="0"/>
                <wp:wrapNone/>
                <wp:docPr id="14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3470" cy="139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717"/>
                              <w:gridCol w:w="717"/>
                            </w:tblGrid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>
                                  <w:r w:rsidRPr="00816B11">
                                    <w:rPr>
                                      <w:position w:val="-6"/>
                                    </w:rPr>
                                    <w:object w:dxaOrig="200" w:dyaOrig="22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9.6pt;height:11.4pt" o:ole="">
                                        <v:imagedata r:id="rId8" o:title=""/>
                                      </v:shape>
                                      <o:OLEObject Type="Embed" ProgID="Equation.DSMT4" ShapeID="_x0000_i1026" DrawAspect="Content" ObjectID="_1520321312" r:id="rId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>
                                  <w:r w:rsidRPr="00816B11">
                                    <w:rPr>
                                      <w:position w:val="-10"/>
                                    </w:rPr>
                                    <w:object w:dxaOrig="220" w:dyaOrig="260">
                                      <v:shape id="_x0000_i1028" type="#_x0000_t75" style="width:11.4pt;height:12.6pt" o:ole="">
                                        <v:imagedata r:id="rId10" o:title=""/>
                                      </v:shape>
                                      <o:OLEObject Type="Embed" ProgID="Equation.DSMT4" ShapeID="_x0000_i1028" DrawAspect="Content" ObjectID="_1520321313" r:id="rId11"/>
                                    </w:object>
                                  </w:r>
                                </w:p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</w:tbl>
                          <w:p w:rsidR="00490240" w:rsidRPr="00816B11" w:rsidRDefault="00490240" w:rsidP="00BA520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27" type="#_x0000_t202" style="position:absolute;left:0;text-align:left;margin-left:287.8pt;margin-top:.75pt;width:86.1pt;height:110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717"/>
                        <w:gridCol w:w="717"/>
                      </w:tblGrid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>
                            <w:r w:rsidRPr="00816B11">
                              <w:rPr>
                                <w:position w:val="-6"/>
                              </w:rPr>
                              <w:object w:dxaOrig="200" w:dyaOrig="220">
                                <v:shape id="_x0000_i1026" type="#_x0000_t75" style="width:9.6pt;height:11.4pt" o:ole="">
                                  <v:imagedata r:id="rId8" o:title=""/>
                                </v:shape>
                                <o:OLEObject Type="Embed" ProgID="Equation.DSMT4" ShapeID="_x0000_i1026" DrawAspect="Content" ObjectID="_1520321312" r:id="rId12"/>
                              </w:object>
                            </w:r>
                          </w:p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>
                            <w:r w:rsidRPr="00816B11">
                              <w:rPr>
                                <w:position w:val="-10"/>
                              </w:rPr>
                              <w:object w:dxaOrig="220" w:dyaOrig="260">
                                <v:shape id="_x0000_i1028" type="#_x0000_t75" style="width:11.4pt;height:12.6pt" o:ole="">
                                  <v:imagedata r:id="rId10" o:title=""/>
                                </v:shape>
                                <o:OLEObject Type="Embed" ProgID="Equation.DSMT4" ShapeID="_x0000_i1028" DrawAspect="Content" ObjectID="_1520321313" r:id="rId13"/>
                              </w:object>
                            </w:r>
                          </w:p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</w:tbl>
                    <w:p w:rsidR="00490240" w:rsidRPr="00816B11" w:rsidRDefault="00490240" w:rsidP="00BA5208"/>
                  </w:txbxContent>
                </v:textbox>
              </v:shape>
            </w:pict>
          </mc:Fallback>
        </mc:AlternateContent>
      </w:r>
      <w:r w:rsidR="00816B11" w:rsidRPr="00603A39">
        <w:rPr>
          <w:rFonts w:ascii="Century Gothic" w:hAnsi="Century Gothic"/>
        </w:rPr>
        <w:t xml:space="preserve"> Graph </w:t>
      </w:r>
    </w:p>
    <w:p w:rsidR="00816B11" w:rsidRPr="00490240" w:rsidRDefault="00603A39" w:rsidP="00816B11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  <w:position w:val="-24"/>
        </w:rPr>
        <w:object w:dxaOrig="1340" w:dyaOrig="639">
          <v:shape id="_x0000_i1029" type="#_x0000_t75" style="width:67.2pt;height:31.8pt" o:ole="">
            <v:imagedata r:id="rId14" o:title=""/>
          </v:shape>
          <o:OLEObject Type="Embed" ProgID="Equation.DSMT4" ShapeID="_x0000_i1029" DrawAspect="Content" ObjectID="_1520321297" r:id="rId15"/>
        </w:object>
      </w:r>
    </w:p>
    <w:p w:rsidR="00816B11" w:rsidRPr="00490240" w:rsidRDefault="00816B11" w:rsidP="00816B11">
      <w:pPr>
        <w:pStyle w:val="ListParagraph"/>
        <w:rPr>
          <w:rFonts w:ascii="Century Gothic" w:hAnsi="Century Gothic"/>
        </w:rPr>
      </w:pPr>
    </w:p>
    <w:p w:rsidR="00603A39" w:rsidRDefault="00820C74" w:rsidP="00816B11">
      <w:pPr>
        <w:pStyle w:val="ListParagraph"/>
        <w:rPr>
          <w:rFonts w:ascii="Century Gothic" w:hAnsi="Century Gothic"/>
        </w:rPr>
      </w:pPr>
      <w:r w:rsidRPr="00820C74">
        <w:rPr>
          <w:rFonts w:ascii="Century Gothic" w:hAnsi="Century Gothic"/>
          <w:position w:val="-4"/>
        </w:rPr>
        <w:object w:dxaOrig="720" w:dyaOrig="260">
          <v:shape id="_x0000_i1030" type="#_x0000_t75" style="width:36pt;height:13.2pt" o:ole="">
            <v:imagedata r:id="rId16" o:title=""/>
          </v:shape>
          <o:OLEObject Type="Embed" ProgID="Equation.DSMT4" ShapeID="_x0000_i1030" DrawAspect="Content" ObjectID="_1520321298" r:id="rId17"/>
        </w:object>
      </w:r>
      <w:r w:rsidR="00816B11" w:rsidRPr="00490240">
        <w:rPr>
          <w:rFonts w:ascii="Century Gothic" w:hAnsi="Century Gothic"/>
        </w:rPr>
        <w:t xml:space="preserve">_________ </w:t>
      </w:r>
    </w:p>
    <w:p w:rsidR="00816B11" w:rsidRPr="00490240" w:rsidRDefault="00816B11" w:rsidP="00816B11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   </w:t>
      </w:r>
    </w:p>
    <w:p w:rsidR="00603A39" w:rsidRDefault="00820C74" w:rsidP="004C503B">
      <w:pPr>
        <w:pStyle w:val="ListParagraph"/>
        <w:tabs>
          <w:tab w:val="left" w:pos="3840"/>
        </w:tabs>
        <w:rPr>
          <w:rFonts w:ascii="Century Gothic" w:hAnsi="Century Gothic"/>
        </w:rPr>
      </w:pPr>
      <w:r w:rsidRPr="00490240">
        <w:rPr>
          <w:rFonts w:ascii="Century Gothic" w:hAnsi="Century Gothic"/>
          <w:position w:val="-10"/>
        </w:rPr>
        <w:object w:dxaOrig="720" w:dyaOrig="320">
          <v:shape id="_x0000_i1031" type="#_x0000_t75" style="width:36pt;height:15.6pt" o:ole="">
            <v:imagedata r:id="rId18" o:title=""/>
          </v:shape>
          <o:OLEObject Type="Embed" ProgID="Equation.DSMT4" ShapeID="_x0000_i1031" DrawAspect="Content" ObjectID="_1520321299" r:id="rId19"/>
        </w:object>
      </w:r>
      <w:r w:rsidR="00816B11" w:rsidRPr="00490240">
        <w:rPr>
          <w:rFonts w:ascii="Century Gothic" w:hAnsi="Century Gothic"/>
        </w:rPr>
        <w:t xml:space="preserve">_________   </w:t>
      </w:r>
      <w:r w:rsidR="004C503B">
        <w:rPr>
          <w:rFonts w:ascii="Century Gothic" w:hAnsi="Century Gothic"/>
        </w:rPr>
        <w:tab/>
      </w:r>
      <w:bookmarkStart w:id="0" w:name="_GoBack"/>
      <w:bookmarkEnd w:id="0"/>
    </w:p>
    <w:p w:rsidR="00816B11" w:rsidRPr="00490240" w:rsidRDefault="00816B11" w:rsidP="00816B11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 </w:t>
      </w:r>
    </w:p>
    <w:p w:rsidR="00603A39" w:rsidRDefault="00816B11" w:rsidP="00816B11">
      <w:pPr>
        <w:pStyle w:val="ListParagraph"/>
        <w:tabs>
          <w:tab w:val="left" w:pos="6943"/>
        </w:tabs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HA_____________  </w:t>
      </w:r>
    </w:p>
    <w:p w:rsidR="00816B11" w:rsidRPr="00490240" w:rsidRDefault="00816B11" w:rsidP="00816B11">
      <w:pPr>
        <w:pStyle w:val="ListParagraph"/>
        <w:tabs>
          <w:tab w:val="left" w:pos="6943"/>
        </w:tabs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 </w:t>
      </w:r>
      <w:r w:rsidRPr="00490240">
        <w:rPr>
          <w:rFonts w:ascii="Century Gothic" w:hAnsi="Century Gothic"/>
        </w:rPr>
        <w:tab/>
      </w:r>
    </w:p>
    <w:p w:rsidR="00816B11" w:rsidRDefault="00816B11" w:rsidP="00816B11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VA_____________   </w:t>
      </w:r>
    </w:p>
    <w:p w:rsidR="00603A39" w:rsidRPr="00603A39" w:rsidRDefault="00603A39" w:rsidP="00603A39">
      <w:pPr>
        <w:rPr>
          <w:rFonts w:ascii="Century Gothic" w:hAnsi="Century Gothic"/>
        </w:rPr>
      </w:pPr>
    </w:p>
    <w:p w:rsidR="00603A39" w:rsidRDefault="00603A39" w:rsidP="00816B11">
      <w:pPr>
        <w:pStyle w:val="ListParagraph"/>
        <w:rPr>
          <w:rFonts w:ascii="Century Gothic" w:hAnsi="Century Gothic"/>
        </w:rPr>
      </w:pPr>
    </w:p>
    <w:p w:rsidR="00603A39" w:rsidRPr="00490240" w:rsidRDefault="00603A39" w:rsidP="00816B11">
      <w:pPr>
        <w:pStyle w:val="ListParagraph"/>
        <w:rPr>
          <w:rFonts w:ascii="Century Gothic" w:hAnsi="Century Gothic"/>
        </w:rPr>
      </w:pPr>
    </w:p>
    <w:p w:rsidR="00816B11" w:rsidRPr="00490240" w:rsidRDefault="00816B11" w:rsidP="00816B11">
      <w:pPr>
        <w:pStyle w:val="ListParagraph"/>
        <w:rPr>
          <w:rFonts w:ascii="Century Gothic" w:hAnsi="Century Gothic"/>
        </w:rPr>
      </w:pPr>
    </w:p>
    <w:p w:rsidR="00F80F28" w:rsidRPr="00603A39" w:rsidRDefault="004C503B" w:rsidP="00603A39">
      <w:pPr>
        <w:pStyle w:val="ListParagraph"/>
        <w:numPr>
          <w:ilvl w:val="0"/>
          <w:numId w:val="2"/>
        </w:numPr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608705</wp:posOffset>
                </wp:positionH>
                <wp:positionV relativeFrom="paragraph">
                  <wp:posOffset>15875</wp:posOffset>
                </wp:positionV>
                <wp:extent cx="1093470" cy="1410335"/>
                <wp:effectExtent l="0" t="2540" r="3175" b="0"/>
                <wp:wrapNone/>
                <wp:docPr id="12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3470" cy="1410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717"/>
                              <w:gridCol w:w="717"/>
                            </w:tblGrid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>
                                  <w:r w:rsidRPr="00816B11">
                                    <w:rPr>
                                      <w:position w:val="-6"/>
                                    </w:rPr>
                                    <w:object w:dxaOrig="200" w:dyaOrig="220">
                                      <v:shape id="_x0000_i1033" type="#_x0000_t75" style="width:9.6pt;height:11.4pt" o:ole="">
                                        <v:imagedata r:id="rId8" o:title=""/>
                                      </v:shape>
                                      <o:OLEObject Type="Embed" ProgID="Equation.DSMT4" ShapeID="_x0000_i1033" DrawAspect="Content" ObjectID="_1520321314" r:id="rId2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>
                                  <w:r w:rsidRPr="00816B11">
                                    <w:rPr>
                                      <w:position w:val="-10"/>
                                    </w:rPr>
                                    <w:object w:dxaOrig="220" w:dyaOrig="260">
                                      <v:shape id="_x0000_i1035" type="#_x0000_t75" style="width:11.4pt;height:12.6pt" o:ole="">
                                        <v:imagedata r:id="rId10" o:title=""/>
                                      </v:shape>
                                      <o:OLEObject Type="Embed" ProgID="Equation.DSMT4" ShapeID="_x0000_i1035" DrawAspect="Content" ObjectID="_1520321315" r:id="rId21"/>
                                    </w:object>
                                  </w:r>
                                </w:p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</w:tbl>
                          <w:p w:rsidR="00490240" w:rsidRPr="00816B11" w:rsidRDefault="00490240" w:rsidP="00816B1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8" type="#_x0000_t202" style="position:absolute;left:0;text-align:left;margin-left:284.15pt;margin-top:1.25pt;width:86.1pt;height:111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717"/>
                        <w:gridCol w:w="717"/>
                      </w:tblGrid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>
                            <w:r w:rsidRPr="00816B11">
                              <w:rPr>
                                <w:position w:val="-6"/>
                              </w:rPr>
                              <w:object w:dxaOrig="200" w:dyaOrig="220">
                                <v:shape id="_x0000_i1033" type="#_x0000_t75" style="width:9.6pt;height:11.4pt" o:ole="">
                                  <v:imagedata r:id="rId8" o:title=""/>
                                </v:shape>
                                <o:OLEObject Type="Embed" ProgID="Equation.DSMT4" ShapeID="_x0000_i1033" DrawAspect="Content" ObjectID="_1520321314" r:id="rId22"/>
                              </w:object>
                            </w:r>
                          </w:p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>
                            <w:r w:rsidRPr="00816B11">
                              <w:rPr>
                                <w:position w:val="-10"/>
                              </w:rPr>
                              <w:object w:dxaOrig="220" w:dyaOrig="260">
                                <v:shape id="_x0000_i1035" type="#_x0000_t75" style="width:11.4pt;height:12.6pt" o:ole="">
                                  <v:imagedata r:id="rId10" o:title=""/>
                                </v:shape>
                                <o:OLEObject Type="Embed" ProgID="Equation.DSMT4" ShapeID="_x0000_i1035" DrawAspect="Content" ObjectID="_1520321315" r:id="rId23"/>
                              </w:object>
                            </w:r>
                          </w:p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</w:tbl>
                    <w:p w:rsidR="00490240" w:rsidRPr="00816B11" w:rsidRDefault="00490240" w:rsidP="00816B11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439285</wp:posOffset>
                </wp:positionH>
                <wp:positionV relativeFrom="paragraph">
                  <wp:posOffset>-170180</wp:posOffset>
                </wp:positionV>
                <wp:extent cx="3063875" cy="2286000"/>
                <wp:effectExtent l="635" t="0" r="2540" b="2540"/>
                <wp:wrapNone/>
                <wp:docPr id="10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3875" cy="228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0240" w:rsidRPr="00816B11" w:rsidRDefault="00490240" w:rsidP="00816B11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7DA028A3" wp14:editId="0443E53D">
                                  <wp:extent cx="2699657" cy="2302328"/>
                                  <wp:effectExtent l="19050" t="0" r="5443" b="0"/>
                                  <wp:docPr id="2" name="Picture 5" descr="[image]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 descr="[image]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99037" cy="230179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90240" w:rsidRPr="00816B11" w:rsidRDefault="00490240" w:rsidP="00816B1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9" type="#_x0000_t202" style="position:absolute;left:0;text-align:left;margin-left:349.55pt;margin-top:-13.4pt;width:241.25pt;height:180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" filled="f" stroked="f">
                <v:textbox>
                  <w:txbxContent>
                    <w:p w:rsidR="00490240" w:rsidRPr="00816B11" w:rsidRDefault="00490240" w:rsidP="00816B11">
                      <w:pPr>
                        <w:spacing w:after="0" w:line="240" w:lineRule="auto"/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eastAsia="Times New Roman" w:hAnsi="Times New Roman" w:cs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7DA028A3" wp14:editId="0443E53D">
                            <wp:extent cx="2699657" cy="2302328"/>
                            <wp:effectExtent l="19050" t="0" r="5443" b="0"/>
                            <wp:docPr id="2" name="Picture 5" descr="[image]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 descr="[image]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99037" cy="230179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90240" w:rsidRPr="00816B11" w:rsidRDefault="00490240" w:rsidP="00816B11"/>
                  </w:txbxContent>
                </v:textbox>
              </v:shape>
            </w:pict>
          </mc:Fallback>
        </mc:AlternateContent>
      </w:r>
      <w:r w:rsidR="00816B11" w:rsidRPr="00603A39">
        <w:rPr>
          <w:rFonts w:ascii="Century Gothic" w:hAnsi="Century Gothic"/>
        </w:rPr>
        <w:t xml:space="preserve"> Graph </w:t>
      </w:r>
    </w:p>
    <w:p w:rsidR="00816B11" w:rsidRPr="00490240" w:rsidRDefault="00603A39" w:rsidP="00F80F28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  <w:position w:val="-24"/>
        </w:rPr>
        <w:object w:dxaOrig="1300" w:dyaOrig="639">
          <v:shape id="_x0000_i1036" type="#_x0000_t75" style="width:64.8pt;height:31.8pt" o:ole="">
            <v:imagedata r:id="rId24" o:title=""/>
          </v:shape>
          <o:OLEObject Type="Embed" ProgID="Equation.DSMT4" ShapeID="_x0000_i1036" DrawAspect="Content" ObjectID="_1520321300" r:id="rId25"/>
        </w:object>
      </w:r>
    </w:p>
    <w:p w:rsidR="0025404D" w:rsidRPr="00490240" w:rsidRDefault="0025404D" w:rsidP="00816B11">
      <w:pPr>
        <w:pStyle w:val="ListParagraph"/>
        <w:rPr>
          <w:rFonts w:ascii="Century Gothic" w:hAnsi="Century Gothic"/>
        </w:rPr>
      </w:pPr>
    </w:p>
    <w:p w:rsidR="00603A39" w:rsidRDefault="00603A39" w:rsidP="00603A39">
      <w:pPr>
        <w:pStyle w:val="ListParagraph"/>
        <w:rPr>
          <w:rFonts w:ascii="Century Gothic" w:hAnsi="Century Gothic"/>
        </w:rPr>
      </w:pPr>
      <w:r w:rsidRPr="00820C74">
        <w:rPr>
          <w:rFonts w:ascii="Century Gothic" w:hAnsi="Century Gothic"/>
          <w:position w:val="-4"/>
        </w:rPr>
        <w:object w:dxaOrig="720" w:dyaOrig="260">
          <v:shape id="_x0000_i1037" type="#_x0000_t75" style="width:36pt;height:13.2pt" o:ole="">
            <v:imagedata r:id="rId16" o:title=""/>
          </v:shape>
          <o:OLEObject Type="Embed" ProgID="Equation.DSMT4" ShapeID="_x0000_i1037" DrawAspect="Content" ObjectID="_1520321301" r:id="rId26"/>
        </w:object>
      </w:r>
      <w:r w:rsidRPr="00490240">
        <w:rPr>
          <w:rFonts w:ascii="Century Gothic" w:hAnsi="Century Gothic"/>
        </w:rPr>
        <w:t xml:space="preserve">_________ </w:t>
      </w:r>
    </w:p>
    <w:p w:rsidR="00603A39" w:rsidRPr="00490240" w:rsidRDefault="00603A39" w:rsidP="00603A39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   </w:t>
      </w:r>
    </w:p>
    <w:p w:rsidR="00603A39" w:rsidRDefault="00603A39" w:rsidP="00603A39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  <w:position w:val="-10"/>
        </w:rPr>
        <w:object w:dxaOrig="720" w:dyaOrig="320">
          <v:shape id="_x0000_i1038" type="#_x0000_t75" style="width:36pt;height:15.6pt" o:ole="">
            <v:imagedata r:id="rId18" o:title=""/>
          </v:shape>
          <o:OLEObject Type="Embed" ProgID="Equation.DSMT4" ShapeID="_x0000_i1038" DrawAspect="Content" ObjectID="_1520321302" r:id="rId27"/>
        </w:object>
      </w:r>
      <w:r w:rsidRPr="00490240">
        <w:rPr>
          <w:rFonts w:ascii="Century Gothic" w:hAnsi="Century Gothic"/>
        </w:rPr>
        <w:t xml:space="preserve">_________   </w:t>
      </w:r>
    </w:p>
    <w:p w:rsidR="00603A39" w:rsidRPr="00490240" w:rsidRDefault="00603A39" w:rsidP="00603A39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 </w:t>
      </w:r>
    </w:p>
    <w:p w:rsidR="00603A39" w:rsidRDefault="00603A39" w:rsidP="00603A39">
      <w:pPr>
        <w:pStyle w:val="ListParagraph"/>
        <w:tabs>
          <w:tab w:val="left" w:pos="6943"/>
        </w:tabs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HA_____________  </w:t>
      </w:r>
    </w:p>
    <w:p w:rsidR="00603A39" w:rsidRPr="00490240" w:rsidRDefault="00603A39" w:rsidP="00603A39">
      <w:pPr>
        <w:pStyle w:val="ListParagraph"/>
        <w:tabs>
          <w:tab w:val="left" w:pos="6943"/>
        </w:tabs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 </w:t>
      </w:r>
      <w:r w:rsidRPr="00490240">
        <w:rPr>
          <w:rFonts w:ascii="Century Gothic" w:hAnsi="Century Gothic"/>
        </w:rPr>
        <w:tab/>
      </w:r>
    </w:p>
    <w:p w:rsidR="00603A39" w:rsidRDefault="00603A39" w:rsidP="00603A39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VA_____________   </w:t>
      </w:r>
    </w:p>
    <w:p w:rsidR="00603A39" w:rsidRDefault="00603A39" w:rsidP="00603A39">
      <w:pPr>
        <w:pStyle w:val="ListParagraph"/>
        <w:rPr>
          <w:rFonts w:ascii="Century Gothic" w:hAnsi="Century Gothic"/>
        </w:rPr>
      </w:pPr>
    </w:p>
    <w:p w:rsidR="00F80F28" w:rsidRPr="00603A39" w:rsidRDefault="004C503B" w:rsidP="00603A39">
      <w:pPr>
        <w:pStyle w:val="ListParagraph"/>
        <w:numPr>
          <w:ilvl w:val="0"/>
          <w:numId w:val="2"/>
        </w:numPr>
        <w:rPr>
          <w:rFonts w:ascii="Century Gothic" w:hAnsi="Century Gothic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666490</wp:posOffset>
                </wp:positionH>
                <wp:positionV relativeFrom="paragraph">
                  <wp:posOffset>183515</wp:posOffset>
                </wp:positionV>
                <wp:extent cx="1093470" cy="1376045"/>
                <wp:effectExtent l="0" t="2540" r="2540" b="2540"/>
                <wp:wrapNone/>
                <wp:docPr id="9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3470" cy="1376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717"/>
                              <w:gridCol w:w="717"/>
                            </w:tblGrid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>
                                  <w:r w:rsidRPr="00816B11">
                                    <w:rPr>
                                      <w:position w:val="-6"/>
                                    </w:rPr>
                                    <w:object w:dxaOrig="200" w:dyaOrig="220">
                                      <v:shape id="_x0000_i1040" type="#_x0000_t75" style="width:9.6pt;height:11.4pt" o:ole="">
                                        <v:imagedata r:id="rId8" o:title=""/>
                                      </v:shape>
                                      <o:OLEObject Type="Embed" ProgID="Equation.DSMT4" ShapeID="_x0000_i1040" DrawAspect="Content" ObjectID="_1520321316" r:id="rId2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>
                                  <w:r w:rsidRPr="00816B11">
                                    <w:rPr>
                                      <w:position w:val="-10"/>
                                    </w:rPr>
                                    <w:object w:dxaOrig="220" w:dyaOrig="260">
                                      <v:shape id="_x0000_i1042" type="#_x0000_t75" style="width:11.4pt;height:12.6pt" o:ole="">
                                        <v:imagedata r:id="rId10" o:title=""/>
                                      </v:shape>
                                      <o:OLEObject Type="Embed" ProgID="Equation.DSMT4" ShapeID="_x0000_i1042" DrawAspect="Content" ObjectID="_1520321317" r:id="rId29"/>
                                    </w:object>
                                  </w:r>
                                </w:p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</w:tbl>
                          <w:p w:rsidR="00490240" w:rsidRPr="00816B11" w:rsidRDefault="00490240" w:rsidP="00816B1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30" type="#_x0000_t202" style="position:absolute;left:0;text-align:left;margin-left:288.7pt;margin-top:14.45pt;width:86.1pt;height:108.3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oVqtwIAAME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717"/>
                        <w:gridCol w:w="717"/>
                      </w:tblGrid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>
                            <w:r w:rsidRPr="00816B11">
                              <w:rPr>
                                <w:position w:val="-6"/>
                              </w:rPr>
                              <w:object w:dxaOrig="200" w:dyaOrig="220">
                                <v:shape id="_x0000_i1040" type="#_x0000_t75" style="width:9.6pt;height:11.4pt" o:ole="">
                                  <v:imagedata r:id="rId8" o:title=""/>
                                </v:shape>
                                <o:OLEObject Type="Embed" ProgID="Equation.DSMT4" ShapeID="_x0000_i1040" DrawAspect="Content" ObjectID="_1520321316" r:id="rId30"/>
                              </w:object>
                            </w:r>
                          </w:p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>
                            <w:r w:rsidRPr="00816B11">
                              <w:rPr>
                                <w:position w:val="-10"/>
                              </w:rPr>
                              <w:object w:dxaOrig="220" w:dyaOrig="260">
                                <v:shape id="_x0000_i1042" type="#_x0000_t75" style="width:11.4pt;height:12.6pt" o:ole="">
                                  <v:imagedata r:id="rId10" o:title=""/>
                                </v:shape>
                                <o:OLEObject Type="Embed" ProgID="Equation.DSMT4" ShapeID="_x0000_i1042" DrawAspect="Content" ObjectID="_1520321317" r:id="rId31"/>
                              </w:object>
                            </w:r>
                          </w:p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</w:tbl>
                    <w:p w:rsidR="00490240" w:rsidRPr="00816B11" w:rsidRDefault="00490240" w:rsidP="00816B11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439285</wp:posOffset>
                </wp:positionH>
                <wp:positionV relativeFrom="paragraph">
                  <wp:posOffset>-170180</wp:posOffset>
                </wp:positionV>
                <wp:extent cx="3063875" cy="2286000"/>
                <wp:effectExtent l="635" t="1270" r="2540" b="0"/>
                <wp:wrapNone/>
                <wp:docPr id="8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3875" cy="228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0240" w:rsidRPr="00816B11" w:rsidRDefault="00490240" w:rsidP="00816B11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7B004BA9" wp14:editId="55638A47">
                                  <wp:extent cx="2699657" cy="2302328"/>
                                  <wp:effectExtent l="19050" t="0" r="5443" b="0"/>
                                  <wp:docPr id="3" name="Picture 5" descr="[image]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 descr="[image]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99037" cy="230179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90240" w:rsidRPr="00816B11" w:rsidRDefault="00490240" w:rsidP="00816B1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31" type="#_x0000_t202" style="position:absolute;left:0;text-align:left;margin-left:349.55pt;margin-top:-13.4pt;width:241.25pt;height:180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" filled="f" stroked="f">
                <v:textbox>
                  <w:txbxContent>
                    <w:p w:rsidR="00490240" w:rsidRPr="00816B11" w:rsidRDefault="00490240" w:rsidP="00816B11">
                      <w:pPr>
                        <w:spacing w:after="0" w:line="240" w:lineRule="auto"/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eastAsia="Times New Roman" w:hAnsi="Times New Roman" w:cs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7B004BA9" wp14:editId="55638A47">
                            <wp:extent cx="2699657" cy="2302328"/>
                            <wp:effectExtent l="19050" t="0" r="5443" b="0"/>
                            <wp:docPr id="3" name="Picture 5" descr="[image]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 descr="[image]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99037" cy="230179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90240" w:rsidRPr="00816B11" w:rsidRDefault="00490240" w:rsidP="00816B11"/>
                  </w:txbxContent>
                </v:textbox>
              </v:shape>
            </w:pict>
          </mc:Fallback>
        </mc:AlternateContent>
      </w:r>
      <w:r w:rsidR="00816B11" w:rsidRPr="00603A39">
        <w:rPr>
          <w:rFonts w:ascii="Century Gothic" w:hAnsi="Century Gothic"/>
        </w:rPr>
        <w:t xml:space="preserve"> </w:t>
      </w:r>
      <w:r w:rsidR="00F80F28" w:rsidRPr="00603A39">
        <w:rPr>
          <w:rFonts w:ascii="Century Gothic" w:hAnsi="Century Gothic"/>
        </w:rPr>
        <w:t>Graph</w:t>
      </w:r>
    </w:p>
    <w:p w:rsidR="00816B11" w:rsidRPr="00490240" w:rsidRDefault="00603A39" w:rsidP="00F80F28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  <w:position w:val="-24"/>
        </w:rPr>
        <w:object w:dxaOrig="1900" w:dyaOrig="660">
          <v:shape id="_x0000_i1043" type="#_x0000_t75" style="width:95.4pt;height:33pt" o:ole="">
            <v:imagedata r:id="rId32" o:title=""/>
          </v:shape>
          <o:OLEObject Type="Embed" ProgID="Equation.DSMT4" ShapeID="_x0000_i1043" DrawAspect="Content" ObjectID="_1520321303" r:id="rId33"/>
        </w:object>
      </w:r>
    </w:p>
    <w:p w:rsidR="00816B11" w:rsidRPr="00490240" w:rsidRDefault="00816B11" w:rsidP="00816B11">
      <w:pPr>
        <w:pStyle w:val="ListParagraph"/>
        <w:rPr>
          <w:rFonts w:ascii="Century Gothic" w:hAnsi="Century Gothic"/>
        </w:rPr>
      </w:pPr>
    </w:p>
    <w:p w:rsidR="00603A39" w:rsidRDefault="00603A39" w:rsidP="00603A39">
      <w:pPr>
        <w:pStyle w:val="ListParagraph"/>
        <w:rPr>
          <w:rFonts w:ascii="Century Gothic" w:hAnsi="Century Gothic"/>
        </w:rPr>
      </w:pPr>
      <w:r w:rsidRPr="00820C74">
        <w:rPr>
          <w:rFonts w:ascii="Century Gothic" w:hAnsi="Century Gothic"/>
          <w:position w:val="-4"/>
        </w:rPr>
        <w:object w:dxaOrig="720" w:dyaOrig="260">
          <v:shape id="_x0000_i1044" type="#_x0000_t75" style="width:36pt;height:13.2pt" o:ole="">
            <v:imagedata r:id="rId16" o:title=""/>
          </v:shape>
          <o:OLEObject Type="Embed" ProgID="Equation.DSMT4" ShapeID="_x0000_i1044" DrawAspect="Content" ObjectID="_1520321304" r:id="rId34"/>
        </w:object>
      </w:r>
      <w:r w:rsidRPr="00490240">
        <w:rPr>
          <w:rFonts w:ascii="Century Gothic" w:hAnsi="Century Gothic"/>
        </w:rPr>
        <w:t xml:space="preserve">_________ </w:t>
      </w:r>
    </w:p>
    <w:p w:rsidR="00603A39" w:rsidRPr="00490240" w:rsidRDefault="00603A39" w:rsidP="00603A39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   </w:t>
      </w:r>
    </w:p>
    <w:p w:rsidR="00603A39" w:rsidRDefault="00603A39" w:rsidP="00603A39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  <w:position w:val="-10"/>
        </w:rPr>
        <w:object w:dxaOrig="720" w:dyaOrig="320">
          <v:shape id="_x0000_i1045" type="#_x0000_t75" style="width:36pt;height:15.6pt" o:ole="">
            <v:imagedata r:id="rId18" o:title=""/>
          </v:shape>
          <o:OLEObject Type="Embed" ProgID="Equation.DSMT4" ShapeID="_x0000_i1045" DrawAspect="Content" ObjectID="_1520321305" r:id="rId35"/>
        </w:object>
      </w:r>
      <w:r w:rsidRPr="00490240">
        <w:rPr>
          <w:rFonts w:ascii="Century Gothic" w:hAnsi="Century Gothic"/>
        </w:rPr>
        <w:t xml:space="preserve">_________   </w:t>
      </w:r>
    </w:p>
    <w:p w:rsidR="00603A39" w:rsidRPr="00490240" w:rsidRDefault="00603A39" w:rsidP="00603A39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 </w:t>
      </w:r>
    </w:p>
    <w:p w:rsidR="00603A39" w:rsidRDefault="00603A39" w:rsidP="00603A39">
      <w:pPr>
        <w:pStyle w:val="ListParagraph"/>
        <w:tabs>
          <w:tab w:val="left" w:pos="6943"/>
        </w:tabs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HA_____________  </w:t>
      </w:r>
    </w:p>
    <w:p w:rsidR="00603A39" w:rsidRPr="00490240" w:rsidRDefault="00603A39" w:rsidP="00603A39">
      <w:pPr>
        <w:pStyle w:val="ListParagraph"/>
        <w:tabs>
          <w:tab w:val="left" w:pos="6943"/>
        </w:tabs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 </w:t>
      </w:r>
      <w:r w:rsidRPr="00490240">
        <w:rPr>
          <w:rFonts w:ascii="Century Gothic" w:hAnsi="Century Gothic"/>
        </w:rPr>
        <w:tab/>
      </w:r>
    </w:p>
    <w:p w:rsidR="00603A39" w:rsidRDefault="00603A39" w:rsidP="00603A39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VA_____________   </w:t>
      </w:r>
    </w:p>
    <w:p w:rsidR="00816B11" w:rsidRPr="00603A39" w:rsidRDefault="00816B11" w:rsidP="00603A39">
      <w:pPr>
        <w:rPr>
          <w:rFonts w:ascii="Century Gothic" w:hAnsi="Century Gothic"/>
        </w:rPr>
      </w:pPr>
    </w:p>
    <w:p w:rsidR="00816B11" w:rsidRDefault="00816B11" w:rsidP="00816B11">
      <w:pPr>
        <w:pStyle w:val="ListParagraph"/>
        <w:rPr>
          <w:rFonts w:ascii="Century Gothic" w:hAnsi="Century Gothic"/>
        </w:rPr>
      </w:pPr>
    </w:p>
    <w:p w:rsidR="00603A39" w:rsidRDefault="00603A39" w:rsidP="00816B11">
      <w:pPr>
        <w:pStyle w:val="ListParagraph"/>
        <w:rPr>
          <w:rFonts w:ascii="Century Gothic" w:hAnsi="Century Gothic"/>
        </w:rPr>
      </w:pPr>
    </w:p>
    <w:p w:rsidR="00603A39" w:rsidRPr="00490240" w:rsidRDefault="00603A39" w:rsidP="00816B11">
      <w:pPr>
        <w:pStyle w:val="ListParagraph"/>
        <w:rPr>
          <w:rFonts w:ascii="Century Gothic" w:hAnsi="Century Gothic"/>
        </w:rPr>
      </w:pPr>
    </w:p>
    <w:p w:rsidR="00816B11" w:rsidRPr="00490240" w:rsidRDefault="004C503B" w:rsidP="00603A39">
      <w:pPr>
        <w:pStyle w:val="ListParagraph"/>
        <w:numPr>
          <w:ilvl w:val="0"/>
          <w:numId w:val="2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649980</wp:posOffset>
                </wp:positionH>
                <wp:positionV relativeFrom="paragraph">
                  <wp:posOffset>-6985</wp:posOffset>
                </wp:positionV>
                <wp:extent cx="1093470" cy="1413510"/>
                <wp:effectExtent l="1905" t="635" r="0" b="0"/>
                <wp:wrapNone/>
                <wp:docPr id="7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3470" cy="1413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717"/>
                              <w:gridCol w:w="717"/>
                            </w:tblGrid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>
                                  <w:r w:rsidRPr="00816B11">
                                    <w:rPr>
                                      <w:position w:val="-6"/>
                                    </w:rPr>
                                    <w:object w:dxaOrig="200" w:dyaOrig="220">
                                      <v:shape id="_x0000_i1047" type="#_x0000_t75" style="width:9.6pt;height:11.4pt" o:ole="">
                                        <v:imagedata r:id="rId8" o:title=""/>
                                      </v:shape>
                                      <o:OLEObject Type="Embed" ProgID="Equation.DSMT4" ShapeID="_x0000_i1047" DrawAspect="Content" ObjectID="_1520321318" r:id="rId3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>
                                  <w:r w:rsidRPr="00816B11">
                                    <w:rPr>
                                      <w:position w:val="-10"/>
                                    </w:rPr>
                                    <w:object w:dxaOrig="220" w:dyaOrig="260">
                                      <v:shape id="_x0000_i1049" type="#_x0000_t75" style="width:11.4pt;height:12.6pt" o:ole="">
                                        <v:imagedata r:id="rId10" o:title=""/>
                                      </v:shape>
                                      <o:OLEObject Type="Embed" ProgID="Equation.DSMT4" ShapeID="_x0000_i1049" DrawAspect="Content" ObjectID="_1520321319" r:id="rId37"/>
                                    </w:object>
                                  </w:r>
                                </w:p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</w:tbl>
                          <w:p w:rsidR="00490240" w:rsidRPr="00816B11" w:rsidRDefault="00490240" w:rsidP="00BA520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32" type="#_x0000_t202" style="position:absolute;left:0;text-align:left;margin-left:287.4pt;margin-top:-.55pt;width:86.1pt;height:111.3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717"/>
                        <w:gridCol w:w="717"/>
                      </w:tblGrid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>
                            <w:r w:rsidRPr="00816B11">
                              <w:rPr>
                                <w:position w:val="-6"/>
                              </w:rPr>
                              <w:object w:dxaOrig="200" w:dyaOrig="220">
                                <v:shape id="_x0000_i1047" type="#_x0000_t75" style="width:9.6pt;height:11.4pt" o:ole="">
                                  <v:imagedata r:id="rId8" o:title=""/>
                                </v:shape>
                                <o:OLEObject Type="Embed" ProgID="Equation.DSMT4" ShapeID="_x0000_i1047" DrawAspect="Content" ObjectID="_1520321318" r:id="rId38"/>
                              </w:object>
                            </w:r>
                          </w:p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>
                            <w:r w:rsidRPr="00816B11">
                              <w:rPr>
                                <w:position w:val="-10"/>
                              </w:rPr>
                              <w:object w:dxaOrig="220" w:dyaOrig="260">
                                <v:shape id="_x0000_i1049" type="#_x0000_t75" style="width:11.4pt;height:12.6pt" o:ole="">
                                  <v:imagedata r:id="rId10" o:title=""/>
                                </v:shape>
                                <o:OLEObject Type="Embed" ProgID="Equation.DSMT4" ShapeID="_x0000_i1049" DrawAspect="Content" ObjectID="_1520321319" r:id="rId39"/>
                              </w:object>
                            </w:r>
                          </w:p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</w:tbl>
                    <w:p w:rsidR="00490240" w:rsidRPr="00816B11" w:rsidRDefault="00490240" w:rsidP="00BA5208"/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439285</wp:posOffset>
                </wp:positionH>
                <wp:positionV relativeFrom="paragraph">
                  <wp:posOffset>-170180</wp:posOffset>
                </wp:positionV>
                <wp:extent cx="3063875" cy="2286000"/>
                <wp:effectExtent l="635" t="0" r="2540" b="635"/>
                <wp:wrapNone/>
                <wp:docPr id="6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3875" cy="228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0240" w:rsidRPr="00816B11" w:rsidRDefault="00490240" w:rsidP="00816B11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56014720" wp14:editId="0A127929">
                                  <wp:extent cx="2699657" cy="2302328"/>
                                  <wp:effectExtent l="19050" t="0" r="5443" b="0"/>
                                  <wp:docPr id="11" name="Picture 5" descr="[image]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 descr="[image]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99037" cy="230179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90240" w:rsidRPr="00816B11" w:rsidRDefault="00490240" w:rsidP="00816B1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33" type="#_x0000_t202" style="position:absolute;left:0;text-align:left;margin-left:349.55pt;margin-top:-13.4pt;width:241.25pt;height:180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" filled="f" stroked="f">
                <v:textbox>
                  <w:txbxContent>
                    <w:p w:rsidR="00490240" w:rsidRPr="00816B11" w:rsidRDefault="00490240" w:rsidP="00816B11">
                      <w:pPr>
                        <w:spacing w:after="0" w:line="240" w:lineRule="auto"/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eastAsia="Times New Roman" w:hAnsi="Times New Roman" w:cs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56014720" wp14:editId="0A127929">
                            <wp:extent cx="2699657" cy="2302328"/>
                            <wp:effectExtent l="19050" t="0" r="5443" b="0"/>
                            <wp:docPr id="11" name="Picture 5" descr="[image]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 descr="[image]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99037" cy="230179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90240" w:rsidRPr="00816B11" w:rsidRDefault="00490240" w:rsidP="00816B11"/>
                  </w:txbxContent>
                </v:textbox>
              </v:shape>
            </w:pict>
          </mc:Fallback>
        </mc:AlternateContent>
      </w:r>
      <w:r w:rsidR="00816B11" w:rsidRPr="00490240">
        <w:rPr>
          <w:rFonts w:ascii="Century Gothic" w:hAnsi="Century Gothic"/>
        </w:rPr>
        <w:t xml:space="preserve"> Graph </w:t>
      </w:r>
    </w:p>
    <w:p w:rsidR="00816B11" w:rsidRPr="00490240" w:rsidRDefault="00603A39" w:rsidP="00816B11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  <w:position w:val="-24"/>
        </w:rPr>
        <w:object w:dxaOrig="1320" w:dyaOrig="639">
          <v:shape id="_x0000_i1050" type="#_x0000_t75" style="width:65.4pt;height:31.8pt" o:ole="">
            <v:imagedata r:id="rId40" o:title=""/>
          </v:shape>
          <o:OLEObject Type="Embed" ProgID="Equation.DSMT4" ShapeID="_x0000_i1050" DrawAspect="Content" ObjectID="_1520321306" r:id="rId41"/>
        </w:object>
      </w:r>
    </w:p>
    <w:p w:rsidR="00603A39" w:rsidRDefault="00603A39" w:rsidP="00603A39">
      <w:pPr>
        <w:pStyle w:val="ListParagraph"/>
        <w:rPr>
          <w:rFonts w:ascii="Century Gothic" w:hAnsi="Century Gothic"/>
        </w:rPr>
      </w:pPr>
      <w:r w:rsidRPr="00820C74">
        <w:rPr>
          <w:rFonts w:ascii="Century Gothic" w:hAnsi="Century Gothic"/>
          <w:position w:val="-4"/>
        </w:rPr>
        <w:object w:dxaOrig="720" w:dyaOrig="260">
          <v:shape id="_x0000_i1051" type="#_x0000_t75" style="width:36pt;height:13.2pt" o:ole="">
            <v:imagedata r:id="rId16" o:title=""/>
          </v:shape>
          <o:OLEObject Type="Embed" ProgID="Equation.DSMT4" ShapeID="_x0000_i1051" DrawAspect="Content" ObjectID="_1520321307" r:id="rId42"/>
        </w:object>
      </w:r>
      <w:r w:rsidRPr="00490240">
        <w:rPr>
          <w:rFonts w:ascii="Century Gothic" w:hAnsi="Century Gothic"/>
        </w:rPr>
        <w:t xml:space="preserve">_________ </w:t>
      </w:r>
    </w:p>
    <w:p w:rsidR="00603A39" w:rsidRPr="00490240" w:rsidRDefault="00603A39" w:rsidP="00603A39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   </w:t>
      </w:r>
    </w:p>
    <w:p w:rsidR="00603A39" w:rsidRDefault="00603A39" w:rsidP="00603A39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  <w:position w:val="-10"/>
        </w:rPr>
        <w:object w:dxaOrig="720" w:dyaOrig="320">
          <v:shape id="_x0000_i1052" type="#_x0000_t75" style="width:36pt;height:15.6pt" o:ole="">
            <v:imagedata r:id="rId18" o:title=""/>
          </v:shape>
          <o:OLEObject Type="Embed" ProgID="Equation.DSMT4" ShapeID="_x0000_i1052" DrawAspect="Content" ObjectID="_1520321308" r:id="rId43"/>
        </w:object>
      </w:r>
      <w:r w:rsidRPr="00490240">
        <w:rPr>
          <w:rFonts w:ascii="Century Gothic" w:hAnsi="Century Gothic"/>
        </w:rPr>
        <w:t xml:space="preserve">_________   </w:t>
      </w:r>
    </w:p>
    <w:p w:rsidR="00603A39" w:rsidRPr="00490240" w:rsidRDefault="00603A39" w:rsidP="00603A39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 </w:t>
      </w:r>
    </w:p>
    <w:p w:rsidR="00603A39" w:rsidRDefault="00603A39" w:rsidP="00603A39">
      <w:pPr>
        <w:pStyle w:val="ListParagraph"/>
        <w:tabs>
          <w:tab w:val="left" w:pos="6943"/>
        </w:tabs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HA_____________  </w:t>
      </w:r>
    </w:p>
    <w:p w:rsidR="00603A39" w:rsidRPr="00490240" w:rsidRDefault="00603A39" w:rsidP="00603A39">
      <w:pPr>
        <w:pStyle w:val="ListParagraph"/>
        <w:tabs>
          <w:tab w:val="left" w:pos="6943"/>
        </w:tabs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 </w:t>
      </w:r>
      <w:r w:rsidRPr="00490240">
        <w:rPr>
          <w:rFonts w:ascii="Century Gothic" w:hAnsi="Century Gothic"/>
        </w:rPr>
        <w:tab/>
      </w:r>
    </w:p>
    <w:p w:rsidR="00603A39" w:rsidRDefault="00603A39" w:rsidP="00603A39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VA_____________   </w:t>
      </w:r>
    </w:p>
    <w:p w:rsidR="00603A39" w:rsidRPr="00490240" w:rsidRDefault="00603A39" w:rsidP="00603A39">
      <w:pPr>
        <w:pStyle w:val="ListParagraph"/>
        <w:rPr>
          <w:rFonts w:ascii="Century Gothic" w:hAnsi="Century Gothic"/>
        </w:rPr>
      </w:pPr>
    </w:p>
    <w:p w:rsidR="00603A39" w:rsidRDefault="00603A39" w:rsidP="00603A39">
      <w:pPr>
        <w:pStyle w:val="ListParagraph"/>
        <w:rPr>
          <w:rFonts w:ascii="Century Gothic" w:hAnsi="Century Gothic"/>
        </w:rPr>
      </w:pPr>
    </w:p>
    <w:p w:rsidR="00603A39" w:rsidRDefault="00603A39" w:rsidP="00603A39">
      <w:pPr>
        <w:pStyle w:val="ListParagraph"/>
        <w:rPr>
          <w:rFonts w:ascii="Century Gothic" w:hAnsi="Century Gothic"/>
        </w:rPr>
      </w:pPr>
    </w:p>
    <w:p w:rsidR="00603A39" w:rsidRPr="00490240" w:rsidRDefault="00603A39" w:rsidP="00603A39">
      <w:pPr>
        <w:pStyle w:val="ListParagraph"/>
        <w:rPr>
          <w:rFonts w:ascii="Century Gothic" w:hAnsi="Century Gothic"/>
        </w:rPr>
      </w:pPr>
    </w:p>
    <w:p w:rsidR="00816B11" w:rsidRPr="00603A39" w:rsidRDefault="004C503B" w:rsidP="00603A39">
      <w:pPr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649980</wp:posOffset>
                </wp:positionH>
                <wp:positionV relativeFrom="paragraph">
                  <wp:posOffset>142240</wp:posOffset>
                </wp:positionV>
                <wp:extent cx="1093470" cy="1367790"/>
                <wp:effectExtent l="1905" t="0" r="0" b="4445"/>
                <wp:wrapNone/>
                <wp:docPr id="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3470" cy="1367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717"/>
                              <w:gridCol w:w="717"/>
                            </w:tblGrid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>
                                  <w:r w:rsidRPr="00816B11">
                                    <w:rPr>
                                      <w:position w:val="-6"/>
                                    </w:rPr>
                                    <w:object w:dxaOrig="200" w:dyaOrig="220">
                                      <v:shape id="_x0000_i1054" type="#_x0000_t75" style="width:9.6pt;height:11.4pt" o:ole="">
                                        <v:imagedata r:id="rId8" o:title=""/>
                                      </v:shape>
                                      <o:OLEObject Type="Embed" ProgID="Equation.DSMT4" ShapeID="_x0000_i1054" DrawAspect="Content" ObjectID="_1520321320" r:id="rId4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>
                                  <w:r w:rsidRPr="00816B11">
                                    <w:rPr>
                                      <w:position w:val="-10"/>
                                    </w:rPr>
                                    <w:object w:dxaOrig="220" w:dyaOrig="260">
                                      <v:shape id="_x0000_i1056" type="#_x0000_t75" style="width:11.4pt;height:12.6pt" o:ole="">
                                        <v:imagedata r:id="rId10" o:title=""/>
                                      </v:shape>
                                      <o:OLEObject Type="Embed" ProgID="Equation.DSMT4" ShapeID="_x0000_i1056" DrawAspect="Content" ObjectID="_1520321321" r:id="rId45"/>
                                    </w:object>
                                  </w:r>
                                </w:p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  <w:tr w:rsidR="00490240" w:rsidTr="00816B11"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  <w:tc>
                                <w:tcPr>
                                  <w:tcW w:w="717" w:type="dxa"/>
                                </w:tcPr>
                                <w:p w:rsidR="00490240" w:rsidRDefault="00490240" w:rsidP="00816B11"/>
                              </w:tc>
                            </w:tr>
                          </w:tbl>
                          <w:p w:rsidR="00490240" w:rsidRPr="00816B11" w:rsidRDefault="00490240" w:rsidP="00816B1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34" type="#_x0000_t202" style="position:absolute;margin-left:287.4pt;margin-top:11.2pt;width:86.1pt;height:107.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717"/>
                        <w:gridCol w:w="717"/>
                      </w:tblGrid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>
                            <w:r w:rsidRPr="00816B11">
                              <w:rPr>
                                <w:position w:val="-6"/>
                              </w:rPr>
                              <w:object w:dxaOrig="200" w:dyaOrig="220">
                                <v:shape id="_x0000_i1054" type="#_x0000_t75" style="width:9.6pt;height:11.4pt" o:ole="">
                                  <v:imagedata r:id="rId8" o:title=""/>
                                </v:shape>
                                <o:OLEObject Type="Embed" ProgID="Equation.DSMT4" ShapeID="_x0000_i1054" DrawAspect="Content" ObjectID="_1520321320" r:id="rId46"/>
                              </w:object>
                            </w:r>
                          </w:p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>
                            <w:r w:rsidRPr="00816B11">
                              <w:rPr>
                                <w:position w:val="-10"/>
                              </w:rPr>
                              <w:object w:dxaOrig="220" w:dyaOrig="260">
                                <v:shape id="_x0000_i1056" type="#_x0000_t75" style="width:11.4pt;height:12.6pt" o:ole="">
                                  <v:imagedata r:id="rId10" o:title=""/>
                                </v:shape>
                                <o:OLEObject Type="Embed" ProgID="Equation.DSMT4" ShapeID="_x0000_i1056" DrawAspect="Content" ObjectID="_1520321321" r:id="rId47"/>
                              </w:object>
                            </w:r>
                          </w:p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  <w:tr w:rsidR="00490240" w:rsidTr="00816B11"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  <w:tc>
                          <w:tcPr>
                            <w:tcW w:w="717" w:type="dxa"/>
                          </w:tcPr>
                          <w:p w:rsidR="00490240" w:rsidRDefault="00490240" w:rsidP="00816B11"/>
                        </w:tc>
                      </w:tr>
                    </w:tbl>
                    <w:p w:rsidR="00490240" w:rsidRPr="00816B11" w:rsidRDefault="00490240" w:rsidP="00816B11"/>
                  </w:txbxContent>
                </v:textbox>
              </v:shape>
            </w:pict>
          </mc:Fallback>
        </mc:AlternateContent>
      </w:r>
    </w:p>
    <w:p w:rsidR="00816B11" w:rsidRPr="00490240" w:rsidRDefault="004C503B" w:rsidP="00603A39">
      <w:pPr>
        <w:pStyle w:val="ListParagraph"/>
        <w:numPr>
          <w:ilvl w:val="0"/>
          <w:numId w:val="2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439285</wp:posOffset>
                </wp:positionH>
                <wp:positionV relativeFrom="paragraph">
                  <wp:posOffset>-170180</wp:posOffset>
                </wp:positionV>
                <wp:extent cx="3063875" cy="2286000"/>
                <wp:effectExtent l="635" t="1270" r="2540" b="0"/>
                <wp:wrapNone/>
                <wp:docPr id="1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3875" cy="228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0240" w:rsidRPr="00816B11" w:rsidRDefault="00490240" w:rsidP="00816B11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486C6221" wp14:editId="00FD67B4">
                                  <wp:extent cx="2699657" cy="2302328"/>
                                  <wp:effectExtent l="19050" t="0" r="5443" b="0"/>
                                  <wp:docPr id="13" name="Picture 5" descr="[image]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 descr="[image]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99037" cy="230179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90240" w:rsidRPr="00816B11" w:rsidRDefault="00490240" w:rsidP="00816B1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5" type="#_x0000_t202" style="position:absolute;left:0;text-align:left;margin-left:349.55pt;margin-top:-13.4pt;width:241.25pt;height:180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" filled="f" stroked="f">
                <v:textbox>
                  <w:txbxContent>
                    <w:p w:rsidR="00490240" w:rsidRPr="00816B11" w:rsidRDefault="00490240" w:rsidP="00816B11">
                      <w:pPr>
                        <w:spacing w:after="0" w:line="240" w:lineRule="auto"/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eastAsia="Times New Roman" w:hAnsi="Times New Roman" w:cs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486C6221" wp14:editId="00FD67B4">
                            <wp:extent cx="2699657" cy="2302328"/>
                            <wp:effectExtent l="19050" t="0" r="5443" b="0"/>
                            <wp:docPr id="13" name="Picture 5" descr="[image]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 descr="[image]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99037" cy="230179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90240" w:rsidRPr="00816B11" w:rsidRDefault="00490240" w:rsidP="00816B11"/>
                  </w:txbxContent>
                </v:textbox>
              </v:shape>
            </w:pict>
          </mc:Fallback>
        </mc:AlternateContent>
      </w:r>
      <w:r w:rsidR="00816B11" w:rsidRPr="00490240">
        <w:rPr>
          <w:rFonts w:ascii="Century Gothic" w:hAnsi="Century Gothic"/>
        </w:rPr>
        <w:t xml:space="preserve"> </w:t>
      </w:r>
      <w:r w:rsidR="00F4642C" w:rsidRPr="00490240">
        <w:rPr>
          <w:rFonts w:ascii="Century Gothic" w:hAnsi="Century Gothic"/>
        </w:rPr>
        <w:t xml:space="preserve">Graph </w:t>
      </w:r>
    </w:p>
    <w:p w:rsidR="00816B11" w:rsidRPr="00490240" w:rsidRDefault="00603A39" w:rsidP="00816B11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  <w:position w:val="-24"/>
        </w:rPr>
        <w:object w:dxaOrig="1200" w:dyaOrig="639">
          <v:shape id="_x0000_i1057" type="#_x0000_t75" style="width:60pt;height:31.8pt" o:ole="">
            <v:imagedata r:id="rId48" o:title=""/>
          </v:shape>
          <o:OLEObject Type="Embed" ProgID="Equation.DSMT4" ShapeID="_x0000_i1057" DrawAspect="Content" ObjectID="_1520321309" r:id="rId49"/>
        </w:object>
      </w:r>
    </w:p>
    <w:p w:rsidR="00816B11" w:rsidRPr="00490240" w:rsidRDefault="00816B11" w:rsidP="00816B11">
      <w:pPr>
        <w:pStyle w:val="ListParagraph"/>
        <w:rPr>
          <w:rFonts w:ascii="Century Gothic" w:hAnsi="Century Gothic"/>
        </w:rPr>
      </w:pPr>
    </w:p>
    <w:p w:rsidR="00816B11" w:rsidRPr="00490240" w:rsidRDefault="00816B11" w:rsidP="00816B11">
      <w:pPr>
        <w:pStyle w:val="ListParagraph"/>
        <w:rPr>
          <w:rFonts w:ascii="Century Gothic" w:hAnsi="Century Gothic"/>
        </w:rPr>
      </w:pPr>
    </w:p>
    <w:p w:rsidR="00603A39" w:rsidRDefault="00603A39" w:rsidP="00603A39">
      <w:pPr>
        <w:pStyle w:val="ListParagraph"/>
        <w:rPr>
          <w:rFonts w:ascii="Century Gothic" w:hAnsi="Century Gothic"/>
        </w:rPr>
      </w:pPr>
      <w:r w:rsidRPr="00820C74">
        <w:rPr>
          <w:rFonts w:ascii="Century Gothic" w:hAnsi="Century Gothic"/>
          <w:position w:val="-4"/>
        </w:rPr>
        <w:object w:dxaOrig="720" w:dyaOrig="260">
          <v:shape id="_x0000_i1058" type="#_x0000_t75" style="width:36pt;height:13.2pt" o:ole="">
            <v:imagedata r:id="rId16" o:title=""/>
          </v:shape>
          <o:OLEObject Type="Embed" ProgID="Equation.DSMT4" ShapeID="_x0000_i1058" DrawAspect="Content" ObjectID="_1520321310" r:id="rId50"/>
        </w:object>
      </w:r>
      <w:r w:rsidRPr="00490240">
        <w:rPr>
          <w:rFonts w:ascii="Century Gothic" w:hAnsi="Century Gothic"/>
        </w:rPr>
        <w:t xml:space="preserve">_________ </w:t>
      </w:r>
    </w:p>
    <w:p w:rsidR="00603A39" w:rsidRPr="00490240" w:rsidRDefault="00603A39" w:rsidP="00603A39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   </w:t>
      </w:r>
    </w:p>
    <w:p w:rsidR="00603A39" w:rsidRDefault="00603A39" w:rsidP="00603A39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  <w:position w:val="-10"/>
        </w:rPr>
        <w:object w:dxaOrig="720" w:dyaOrig="320">
          <v:shape id="_x0000_i1059" type="#_x0000_t75" style="width:36pt;height:15.6pt" o:ole="">
            <v:imagedata r:id="rId18" o:title=""/>
          </v:shape>
          <o:OLEObject Type="Embed" ProgID="Equation.DSMT4" ShapeID="_x0000_i1059" DrawAspect="Content" ObjectID="_1520321311" r:id="rId51"/>
        </w:object>
      </w:r>
      <w:r w:rsidRPr="00490240">
        <w:rPr>
          <w:rFonts w:ascii="Century Gothic" w:hAnsi="Century Gothic"/>
        </w:rPr>
        <w:t xml:space="preserve">_________   </w:t>
      </w:r>
    </w:p>
    <w:p w:rsidR="00603A39" w:rsidRPr="00490240" w:rsidRDefault="00603A39" w:rsidP="00603A39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 </w:t>
      </w:r>
    </w:p>
    <w:p w:rsidR="00603A39" w:rsidRDefault="00603A39" w:rsidP="00603A39">
      <w:pPr>
        <w:pStyle w:val="ListParagraph"/>
        <w:tabs>
          <w:tab w:val="left" w:pos="6943"/>
        </w:tabs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HA_____________  </w:t>
      </w:r>
    </w:p>
    <w:p w:rsidR="00603A39" w:rsidRPr="00490240" w:rsidRDefault="00603A39" w:rsidP="00603A39">
      <w:pPr>
        <w:pStyle w:val="ListParagraph"/>
        <w:tabs>
          <w:tab w:val="left" w:pos="6943"/>
        </w:tabs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 </w:t>
      </w:r>
      <w:r w:rsidRPr="00490240">
        <w:rPr>
          <w:rFonts w:ascii="Century Gothic" w:hAnsi="Century Gothic"/>
        </w:rPr>
        <w:tab/>
      </w:r>
    </w:p>
    <w:p w:rsidR="00816B11" w:rsidRPr="00603A39" w:rsidRDefault="00603A39" w:rsidP="00603A39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VA_____________   </w:t>
      </w:r>
    </w:p>
    <w:sectPr w:rsidR="00816B11" w:rsidRPr="00603A39" w:rsidSect="00603A39">
      <w:headerReference w:type="first" r:id="rId52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90240" w:rsidRDefault="00490240" w:rsidP="00816B11">
      <w:pPr>
        <w:spacing w:after="0" w:line="240" w:lineRule="auto"/>
      </w:pPr>
      <w:r>
        <w:separator/>
      </w:r>
    </w:p>
  </w:endnote>
  <w:endnote w:type="continuationSeparator" w:id="0">
    <w:p w:rsidR="00490240" w:rsidRDefault="00490240" w:rsidP="00816B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90240" w:rsidRDefault="00490240" w:rsidP="00816B11">
      <w:pPr>
        <w:spacing w:after="0" w:line="240" w:lineRule="auto"/>
      </w:pPr>
      <w:r>
        <w:separator/>
      </w:r>
    </w:p>
  </w:footnote>
  <w:footnote w:type="continuationSeparator" w:id="0">
    <w:p w:rsidR="00490240" w:rsidRDefault="00490240" w:rsidP="00816B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03A39" w:rsidRPr="00603A39" w:rsidRDefault="004C503B" w:rsidP="00603A39">
    <w:pPr>
      <w:pStyle w:val="Header"/>
      <w:tabs>
        <w:tab w:val="clear" w:pos="4680"/>
        <w:tab w:val="clear" w:pos="9360"/>
        <w:tab w:val="center" w:pos="5310"/>
        <w:tab w:val="right" w:pos="10800"/>
      </w:tabs>
      <w:jc w:val="center"/>
      <w:rPr>
        <w:rFonts w:ascii="Century Gothic" w:hAnsi="Century Gothic"/>
      </w:rPr>
    </w:pPr>
    <w:r>
      <w:rPr>
        <w:rFonts w:ascii="Century Gothic" w:hAnsi="Century Gothic"/>
      </w:rPr>
      <w:t>GSE</w:t>
    </w:r>
    <w:r w:rsidR="00603A39" w:rsidRPr="00603A39">
      <w:rPr>
        <w:rFonts w:ascii="Century Gothic" w:hAnsi="Century Gothic"/>
      </w:rPr>
      <w:t xml:space="preserve"> Algebra</w:t>
    </w:r>
    <w:r>
      <w:rPr>
        <w:rFonts w:ascii="Century Gothic" w:hAnsi="Century Gothic"/>
      </w:rPr>
      <w:t xml:space="preserve"> 2</w:t>
    </w:r>
    <w:r>
      <w:rPr>
        <w:rFonts w:ascii="Century Gothic" w:hAnsi="Century Gothic"/>
      </w:rPr>
      <w:tab/>
      <w:t>Unit 4C – Graphing Rationals</w:t>
    </w:r>
    <w:r>
      <w:rPr>
        <w:rFonts w:ascii="Century Gothic" w:hAnsi="Century Gothic"/>
      </w:rPr>
      <w:tab/>
      <w:t>4C</w:t>
    </w:r>
    <w:r w:rsidR="00603A39" w:rsidRPr="00603A39">
      <w:rPr>
        <w:rFonts w:ascii="Century Gothic" w:hAnsi="Century Gothic"/>
      </w:rPr>
      <w:t>.1 - Notes</w:t>
    </w:r>
  </w:p>
  <w:p w:rsidR="00603A39" w:rsidRPr="00603A39" w:rsidRDefault="00603A39" w:rsidP="004C503B">
    <w:pPr>
      <w:spacing w:before="240" w:after="0"/>
      <w:rPr>
        <w:rFonts w:ascii="Century Gothic" w:hAnsi="Century Gothic"/>
      </w:rPr>
    </w:pPr>
    <w:r w:rsidRPr="00603A39">
      <w:rPr>
        <w:rFonts w:ascii="Century Gothic" w:hAnsi="Century Gothic"/>
      </w:rPr>
      <w:t>Name _______________________________________________</w:t>
    </w:r>
    <w:r w:rsidRPr="00603A39">
      <w:rPr>
        <w:rFonts w:ascii="Century Gothic" w:hAnsi="Century Gothic"/>
      </w:rPr>
      <w:tab/>
    </w:r>
    <w:r w:rsidRPr="00603A39">
      <w:rPr>
        <w:rFonts w:ascii="Century Gothic" w:hAnsi="Century Gothic"/>
      </w:rPr>
      <w:tab/>
      <w:t xml:space="preserve"> </w:t>
    </w:r>
    <w:r>
      <w:rPr>
        <w:rFonts w:ascii="Century Gothic" w:hAnsi="Century Gothic"/>
      </w:rPr>
      <w:t xml:space="preserve">           </w:t>
    </w:r>
    <w:r w:rsidRPr="00603A39">
      <w:rPr>
        <w:rFonts w:ascii="Century Gothic" w:hAnsi="Century Gothic"/>
      </w:rPr>
      <w:t xml:space="preserve"> Date ____________________</w:t>
    </w:r>
  </w:p>
  <w:p w:rsidR="00603A39" w:rsidRPr="00603A39" w:rsidRDefault="00603A39">
    <w:pPr>
      <w:pStyle w:val="Header"/>
      <w:rPr>
        <w:rFonts w:ascii="Century Gothic" w:hAnsi="Century Gothic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2253679"/>
    <w:multiLevelType w:val="hybridMultilevel"/>
    <w:tmpl w:val="661E11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E00428"/>
    <w:multiLevelType w:val="hybridMultilevel"/>
    <w:tmpl w:val="7C66F8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8193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6B11"/>
    <w:rsid w:val="000E5886"/>
    <w:rsid w:val="00123918"/>
    <w:rsid w:val="0024056B"/>
    <w:rsid w:val="0025404D"/>
    <w:rsid w:val="00262902"/>
    <w:rsid w:val="00441793"/>
    <w:rsid w:val="00490240"/>
    <w:rsid w:val="004C503B"/>
    <w:rsid w:val="0053250A"/>
    <w:rsid w:val="00603A39"/>
    <w:rsid w:val="00632B4C"/>
    <w:rsid w:val="006D2D3A"/>
    <w:rsid w:val="00780C0A"/>
    <w:rsid w:val="007F70AE"/>
    <w:rsid w:val="00816B11"/>
    <w:rsid w:val="00820C74"/>
    <w:rsid w:val="00A50F42"/>
    <w:rsid w:val="00B26093"/>
    <w:rsid w:val="00BA5208"/>
    <w:rsid w:val="00C54E89"/>
    <w:rsid w:val="00DD41D8"/>
    <w:rsid w:val="00DE050F"/>
    <w:rsid w:val="00EC721D"/>
    <w:rsid w:val="00F4642C"/>
    <w:rsid w:val="00F80F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>
      <o:colormenu v:ext="edit" fillcolor="none" strokecolor="none"/>
    </o:shapedefaults>
    <o:shapelayout v:ext="edit">
      <o:idmap v:ext="edit" data="1"/>
    </o:shapelayout>
  </w:shapeDefaults>
  <w:decimalSymbol w:val="."/>
  <w:listSeparator w:val=","/>
  <w15:docId w15:val="{B8E6EBB6-90C3-44B0-8715-54B2635F8C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6B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6B11"/>
  </w:style>
  <w:style w:type="paragraph" w:styleId="Footer">
    <w:name w:val="footer"/>
    <w:basedOn w:val="Normal"/>
    <w:link w:val="FooterChar"/>
    <w:uiPriority w:val="99"/>
    <w:unhideWhenUsed/>
    <w:rsid w:val="00816B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6B11"/>
  </w:style>
  <w:style w:type="paragraph" w:styleId="BalloonText">
    <w:name w:val="Balloon Text"/>
    <w:basedOn w:val="Normal"/>
    <w:link w:val="BalloonTextChar"/>
    <w:uiPriority w:val="99"/>
    <w:semiHidden/>
    <w:unhideWhenUsed/>
    <w:rsid w:val="00816B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6B1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16B11"/>
    <w:pPr>
      <w:ind w:left="720"/>
      <w:contextualSpacing/>
    </w:pPr>
  </w:style>
  <w:style w:type="table" w:styleId="TableGrid">
    <w:name w:val="Table Grid"/>
    <w:basedOn w:val="TableNormal"/>
    <w:uiPriority w:val="59"/>
    <w:rsid w:val="00816B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1194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5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7.bin"/><Relationship Id="rId47" Type="http://schemas.openxmlformats.org/officeDocument/2006/relationships/oleObject" Target="embeddings/oleObject32.bin"/><Relationship Id="rId50" Type="http://schemas.openxmlformats.org/officeDocument/2006/relationships/oleObject" Target="embeddings/oleObject34.bin"/><Relationship Id="rId7" Type="http://schemas.openxmlformats.org/officeDocument/2006/relationships/image" Target="media/image1.gi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4.bin"/><Relationship Id="rId46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6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image" Target="media/image8.wmf"/><Relationship Id="rId37" Type="http://schemas.openxmlformats.org/officeDocument/2006/relationships/oleObject" Target="embeddings/oleObject23.bin"/><Relationship Id="rId40" Type="http://schemas.openxmlformats.org/officeDocument/2006/relationships/image" Target="media/image9.wmf"/><Relationship Id="rId45" Type="http://schemas.openxmlformats.org/officeDocument/2006/relationships/oleObject" Target="embeddings/oleObject30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2.bin"/><Relationship Id="rId49" Type="http://schemas.openxmlformats.org/officeDocument/2006/relationships/oleObject" Target="embeddings/oleObject33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29.bin"/><Relationship Id="rId5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1.bin"/><Relationship Id="rId43" Type="http://schemas.openxmlformats.org/officeDocument/2006/relationships/oleObject" Target="embeddings/oleObject28.bin"/><Relationship Id="rId48" Type="http://schemas.openxmlformats.org/officeDocument/2006/relationships/image" Target="media/image10.wmf"/><Relationship Id="rId8" Type="http://schemas.openxmlformats.org/officeDocument/2006/relationships/image" Target="media/image2.wmf"/><Relationship Id="rId51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32</Words>
  <Characters>75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Allerie Sweet</cp:lastModifiedBy>
  <cp:revision>2</cp:revision>
  <cp:lastPrinted>2016-03-24T14:35:00Z</cp:lastPrinted>
  <dcterms:created xsi:type="dcterms:W3CDTF">2016-03-24T14:37:00Z</dcterms:created>
  <dcterms:modified xsi:type="dcterms:W3CDTF">2016-03-24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